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7C80276" w14:textId="41406006" w:rsidR="00850911" w:rsidRPr="00415618" w:rsidRDefault="00850911" w:rsidP="00850911">
      <w:pPr>
        <w:jc w:val="center"/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</w:pPr>
      <w:r w:rsidRPr="00415618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Quiz_Lecture2</w:t>
      </w:r>
      <w:r w:rsidR="006402B7" w:rsidRPr="00415618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7</w:t>
      </w:r>
    </w:p>
    <w:p w14:paraId="7F135CC7" w14:textId="77777777" w:rsidR="00850911" w:rsidRPr="00415618" w:rsidRDefault="00850911" w:rsidP="00850911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415618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Name</w:t>
      </w:r>
      <w:r w:rsidRPr="00415618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proofErr w:type="gramStart"/>
      <w:r w:rsidRPr="00415618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刘承奇</w:t>
      </w:r>
      <w:proofErr w:type="gramEnd"/>
      <w:r w:rsidRPr="00415618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Student ID</w:t>
      </w:r>
      <w:r w:rsidRPr="00415618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r w:rsidRPr="00415618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2018533249</w:t>
      </w:r>
    </w:p>
    <w:p w14:paraId="24DB3E6C" w14:textId="404B9702" w:rsidR="00850911" w:rsidRPr="00415618" w:rsidRDefault="00850911" w:rsidP="00850911">
      <w:pPr>
        <w:jc w:val="center"/>
        <w:rPr>
          <w:rFonts w:ascii="Times New Roman" w:eastAsia="宋体" w:hAnsi="Times New Roman" w:cs="Times New Roman"/>
          <w:b/>
          <w:bCs/>
          <w:color w:val="1F3333"/>
          <w:szCs w:val="21"/>
          <w:shd w:val="clear" w:color="auto" w:fill="FFFFFF"/>
        </w:rPr>
      </w:pPr>
    </w:p>
    <w:p w14:paraId="2F5F45D5" w14:textId="0FA1B8E9" w:rsidR="00C303A1" w:rsidRPr="00415618" w:rsidRDefault="003F2F93" w:rsidP="00C303A1">
      <w:pPr>
        <w:ind w:firstLineChars="50" w:firstLine="105"/>
        <w:jc w:val="left"/>
        <w:rPr>
          <w:rFonts w:ascii="Times New Roman" w:hAnsi="Times New Roman" w:cs="Times New Roman"/>
        </w:rPr>
      </w:pPr>
      <w:r w:rsidRPr="00415618">
        <w:rPr>
          <w:rFonts w:ascii="Times New Roman" w:hAnsi="Times New Roman" w:cs="Times New Roman"/>
        </w:rPr>
        <w:t>Show:</w:t>
      </w:r>
    </w:p>
    <w:bookmarkStart w:id="0" w:name="MTBlankEqn"/>
    <w:p w14:paraId="0B2A9F1A" w14:textId="6747D179" w:rsidR="004635A8" w:rsidRPr="00415618" w:rsidRDefault="004635A8" w:rsidP="0067698E">
      <w:pPr>
        <w:ind w:firstLineChars="50" w:firstLine="105"/>
        <w:rPr>
          <w:rFonts w:ascii="Times New Roman" w:hAnsi="Times New Roman" w:cs="Times New Roman"/>
        </w:rPr>
      </w:pPr>
      <w:r w:rsidRPr="00415618">
        <w:rPr>
          <w:rFonts w:ascii="Times New Roman" w:hAnsi="Times New Roman" w:cs="Times New Roman"/>
          <w:position w:val="-12"/>
        </w:rPr>
        <w:object w:dxaOrig="1219" w:dyaOrig="380" w14:anchorId="391FE8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61pt;height:19pt" o:ole="">
            <v:imagedata r:id="rId7" o:title=""/>
          </v:shape>
          <o:OLEObject Type="Embed" ProgID="Equation.DSMT4" ShapeID="_x0000_i1048" DrawAspect="Content" ObjectID="_1652532867" r:id="rId8"/>
        </w:object>
      </w:r>
      <w:bookmarkEnd w:id="0"/>
      <w:r w:rsidRPr="00415618">
        <w:rPr>
          <w:rFonts w:ascii="Times New Roman" w:hAnsi="Times New Roman" w:cs="Times New Roman"/>
        </w:rPr>
        <w:t xml:space="preserve">, </w:t>
      </w:r>
      <w:r w:rsidRPr="00415618">
        <w:rPr>
          <w:rFonts w:ascii="Times New Roman" w:hAnsi="Times New Roman" w:cs="Times New Roman"/>
          <w:position w:val="-14"/>
        </w:rPr>
        <w:object w:dxaOrig="1060" w:dyaOrig="400" w14:anchorId="33497E2A">
          <v:shape id="_x0000_i1052" type="#_x0000_t75" style="width:53pt;height:20pt" o:ole="">
            <v:imagedata r:id="rId9" o:title=""/>
          </v:shape>
          <o:OLEObject Type="Embed" ProgID="Equation.DSMT4" ShapeID="_x0000_i1052" DrawAspect="Content" ObjectID="_1652532868" r:id="rId10"/>
        </w:object>
      </w:r>
      <w:r w:rsidRPr="00415618">
        <w:rPr>
          <w:rFonts w:ascii="Times New Roman" w:hAnsi="Times New Roman" w:cs="Times New Roman"/>
        </w:rPr>
        <w:t>:</w:t>
      </w:r>
    </w:p>
    <w:p w14:paraId="09B6C44A" w14:textId="4394F42B" w:rsidR="004635A8" w:rsidRPr="00415618" w:rsidRDefault="004635A8" w:rsidP="004635A8">
      <w:pPr>
        <w:ind w:firstLineChars="50" w:firstLine="105"/>
        <w:jc w:val="center"/>
        <w:rPr>
          <w:rFonts w:ascii="Times New Roman" w:hAnsi="Times New Roman" w:cs="Times New Roman"/>
        </w:rPr>
      </w:pPr>
      <w:r w:rsidRPr="00415618">
        <w:rPr>
          <w:rFonts w:ascii="Times New Roman" w:hAnsi="Times New Roman" w:cs="Times New Roman"/>
          <w:position w:val="-14"/>
        </w:rPr>
        <w:object w:dxaOrig="4680" w:dyaOrig="400" w14:anchorId="61D2312C">
          <v:shape id="_x0000_i1056" type="#_x0000_t75" style="width:234pt;height:20pt" o:ole="">
            <v:imagedata r:id="rId11" o:title=""/>
          </v:shape>
          <o:OLEObject Type="Embed" ProgID="Equation.DSMT4" ShapeID="_x0000_i1056" DrawAspect="Content" ObjectID="_1652532869" r:id="rId12"/>
        </w:object>
      </w:r>
    </w:p>
    <w:p w14:paraId="76859679" w14:textId="3057A8A1" w:rsidR="004635A8" w:rsidRPr="00415618" w:rsidRDefault="004635A8" w:rsidP="0067698E">
      <w:pPr>
        <w:ind w:firstLineChars="50" w:firstLine="105"/>
        <w:rPr>
          <w:rFonts w:ascii="Times New Roman" w:hAnsi="Times New Roman" w:cs="Times New Roman"/>
        </w:rPr>
      </w:pPr>
      <w:r w:rsidRPr="00415618">
        <w:rPr>
          <w:rFonts w:ascii="Times New Roman" w:hAnsi="Times New Roman" w:cs="Times New Roman"/>
        </w:rPr>
        <w:t xml:space="preserve"> By the definition of supremum, for any given </w:t>
      </w:r>
      <w:r w:rsidRPr="00415618">
        <w:rPr>
          <w:rFonts w:ascii="Times New Roman" w:hAnsi="Times New Roman" w:cs="Times New Roman"/>
          <w:position w:val="-6"/>
        </w:rPr>
        <w:object w:dxaOrig="560" w:dyaOrig="279" w14:anchorId="1A166E59">
          <v:shape id="_x0000_i1096" type="#_x0000_t75" style="width:28pt;height:14pt" o:ole="">
            <v:imagedata r:id="rId13" o:title=""/>
          </v:shape>
          <o:OLEObject Type="Embed" ProgID="Equation.DSMT4" ShapeID="_x0000_i1096" DrawAspect="Content" ObjectID="_1652532870" r:id="rId14"/>
        </w:object>
      </w:r>
      <w:r w:rsidRPr="00415618">
        <w:rPr>
          <w:rFonts w:ascii="Times New Roman" w:hAnsi="Times New Roman" w:cs="Times New Roman"/>
        </w:rPr>
        <w:t xml:space="preserve">, </w:t>
      </w:r>
      <w:r w:rsidRPr="00415618">
        <w:rPr>
          <w:rFonts w:ascii="Times New Roman" w:hAnsi="Times New Roman" w:cs="Times New Roman"/>
          <w:position w:val="-12"/>
        </w:rPr>
        <w:object w:dxaOrig="380" w:dyaOrig="360" w14:anchorId="42DA32AF">
          <v:shape id="_x0000_i1069" type="#_x0000_t75" style="width:19pt;height:18pt" o:ole="">
            <v:imagedata r:id="rId15" o:title=""/>
          </v:shape>
          <o:OLEObject Type="Embed" ProgID="Equation.DSMT4" ShapeID="_x0000_i1069" DrawAspect="Content" ObjectID="_1652532871" r:id="rId16"/>
        </w:object>
      </w:r>
      <w:r w:rsidRPr="00415618">
        <w:rPr>
          <w:rFonts w:ascii="Times New Roman" w:hAnsi="Times New Roman" w:cs="Times New Roman"/>
        </w:rPr>
        <w:t xml:space="preserve">: </w:t>
      </w:r>
    </w:p>
    <w:p w14:paraId="30FF93AB" w14:textId="23DCDE26" w:rsidR="004D3145" w:rsidRPr="00415618" w:rsidRDefault="004635A8" w:rsidP="004635A8">
      <w:pPr>
        <w:ind w:firstLineChars="50" w:firstLine="105"/>
        <w:jc w:val="center"/>
        <w:rPr>
          <w:rFonts w:ascii="Times New Roman" w:hAnsi="Times New Roman" w:cs="Times New Roman"/>
        </w:rPr>
      </w:pPr>
      <w:r w:rsidRPr="00415618">
        <w:rPr>
          <w:rFonts w:ascii="Times New Roman" w:hAnsi="Times New Roman" w:cs="Times New Roman"/>
          <w:position w:val="-14"/>
        </w:rPr>
        <w:object w:dxaOrig="5360" w:dyaOrig="400" w14:anchorId="701BD798">
          <v:shape id="_x0000_i1073" type="#_x0000_t75" style="width:268pt;height:20pt" o:ole="">
            <v:imagedata r:id="rId17" o:title=""/>
          </v:shape>
          <o:OLEObject Type="Embed" ProgID="Equation.DSMT4" ShapeID="_x0000_i1073" DrawAspect="Content" ObjectID="_1652532872" r:id="rId18"/>
        </w:object>
      </w:r>
    </w:p>
    <w:p w14:paraId="6B431A90" w14:textId="1D52EF8A" w:rsidR="004635A8" w:rsidRPr="00415618" w:rsidRDefault="004635A8" w:rsidP="004635A8">
      <w:pPr>
        <w:ind w:firstLineChars="50" w:firstLine="105"/>
        <w:jc w:val="left"/>
        <w:rPr>
          <w:rFonts w:ascii="Times New Roman" w:hAnsi="Times New Roman" w:cs="Times New Roman"/>
        </w:rPr>
      </w:pPr>
      <w:r w:rsidRPr="00415618">
        <w:rPr>
          <w:rFonts w:ascii="Times New Roman" w:hAnsi="Times New Roman" w:cs="Times New Roman"/>
        </w:rPr>
        <w:t>And</w:t>
      </w:r>
    </w:p>
    <w:p w14:paraId="11BC37FC" w14:textId="42C5AA18" w:rsidR="004635A8" w:rsidRPr="00415618" w:rsidRDefault="004635A8" w:rsidP="004635A8">
      <w:pPr>
        <w:ind w:firstLineChars="50" w:firstLine="105"/>
        <w:jc w:val="center"/>
        <w:rPr>
          <w:rFonts w:ascii="Times New Roman" w:hAnsi="Times New Roman" w:cs="Times New Roman"/>
        </w:rPr>
      </w:pPr>
      <w:r w:rsidRPr="00415618">
        <w:rPr>
          <w:rFonts w:ascii="Times New Roman" w:hAnsi="Times New Roman" w:cs="Times New Roman"/>
          <w:position w:val="-76"/>
        </w:rPr>
        <w:object w:dxaOrig="4700" w:dyaOrig="1640" w14:anchorId="73C9D025">
          <v:shape id="_x0000_i1083" type="#_x0000_t75" style="width:235pt;height:82pt" o:ole="">
            <v:imagedata r:id="rId19" o:title=""/>
          </v:shape>
          <o:OLEObject Type="Embed" ProgID="Equation.DSMT4" ShapeID="_x0000_i1083" DrawAspect="Content" ObjectID="_1652532873" r:id="rId20"/>
        </w:object>
      </w:r>
    </w:p>
    <w:p w14:paraId="30DF73D2" w14:textId="77777777" w:rsidR="004635A8" w:rsidRPr="00415618" w:rsidRDefault="004635A8" w:rsidP="004635A8">
      <w:pPr>
        <w:ind w:firstLineChars="50" w:firstLine="105"/>
        <w:rPr>
          <w:rFonts w:ascii="Times New Roman" w:hAnsi="Times New Roman" w:cs="Times New Roman"/>
        </w:rPr>
      </w:pPr>
      <w:r w:rsidRPr="00415618">
        <w:rPr>
          <w:rFonts w:ascii="Times New Roman" w:hAnsi="Times New Roman" w:cs="Times New Roman"/>
        </w:rPr>
        <w:t xml:space="preserve">Let </w:t>
      </w:r>
      <w:r w:rsidRPr="00415618">
        <w:rPr>
          <w:rFonts w:ascii="Times New Roman" w:hAnsi="Times New Roman" w:cs="Times New Roman"/>
          <w:position w:val="-6"/>
        </w:rPr>
        <w:object w:dxaOrig="660" w:dyaOrig="279" w14:anchorId="61424B54">
          <v:shape id="_x0000_i1086" type="#_x0000_t75" style="width:33pt;height:14pt" o:ole="">
            <v:imagedata r:id="rId21" o:title=""/>
          </v:shape>
          <o:OLEObject Type="Embed" ProgID="Equation.DSMT4" ShapeID="_x0000_i1086" DrawAspect="Content" ObjectID="_1652532874" r:id="rId22"/>
        </w:object>
      </w:r>
      <w:r w:rsidRPr="00415618">
        <w:rPr>
          <w:rFonts w:ascii="Times New Roman" w:hAnsi="Times New Roman" w:cs="Times New Roman"/>
        </w:rPr>
        <w:t>:</w:t>
      </w:r>
    </w:p>
    <w:p w14:paraId="341B2366" w14:textId="469FA28E" w:rsidR="004635A8" w:rsidRPr="00415618" w:rsidRDefault="004635A8" w:rsidP="004635A8">
      <w:pPr>
        <w:ind w:firstLineChars="50" w:firstLine="105"/>
        <w:jc w:val="center"/>
        <w:rPr>
          <w:rFonts w:ascii="Times New Roman" w:hAnsi="Times New Roman" w:cs="Times New Roman"/>
        </w:rPr>
      </w:pPr>
      <w:r w:rsidRPr="00415618">
        <w:rPr>
          <w:rFonts w:ascii="Times New Roman" w:hAnsi="Times New Roman" w:cs="Times New Roman"/>
          <w:position w:val="-14"/>
        </w:rPr>
        <w:object w:dxaOrig="4160" w:dyaOrig="400" w14:anchorId="7977FFBA">
          <v:shape id="_x0000_i1094" type="#_x0000_t75" style="width:208pt;height:20pt" o:ole="">
            <v:imagedata r:id="rId23" o:title=""/>
          </v:shape>
          <o:OLEObject Type="Embed" ProgID="Equation.DSMT4" ShapeID="_x0000_i1094" DrawAspect="Content" ObjectID="_1652532875" r:id="rId24"/>
        </w:object>
      </w:r>
    </w:p>
    <w:p w14:paraId="752BEB3D" w14:textId="627249FC" w:rsidR="004635A8" w:rsidRPr="00415618" w:rsidRDefault="004635A8" w:rsidP="004635A8">
      <w:pPr>
        <w:ind w:firstLineChars="50" w:firstLine="105"/>
        <w:rPr>
          <w:rFonts w:ascii="Times New Roman" w:hAnsi="Times New Roman" w:cs="Times New Roman"/>
        </w:rPr>
      </w:pPr>
      <w:r w:rsidRPr="00415618">
        <w:rPr>
          <w:rFonts w:ascii="Times New Roman" w:hAnsi="Times New Roman" w:cs="Times New Roman"/>
        </w:rPr>
        <w:t xml:space="preserve">So, </w:t>
      </w:r>
      <w:r w:rsidRPr="00415618">
        <w:rPr>
          <w:rFonts w:ascii="Times New Roman" w:hAnsi="Times New Roman" w:cs="Times New Roman"/>
          <w:position w:val="-14"/>
        </w:rPr>
        <w:object w:dxaOrig="2180" w:dyaOrig="400" w14:anchorId="0BC729F3">
          <v:shape id="_x0000_i1099" type="#_x0000_t75" style="width:109pt;height:20pt" o:ole="">
            <v:imagedata r:id="rId25" o:title=""/>
          </v:shape>
          <o:OLEObject Type="Embed" ProgID="Equation.DSMT4" ShapeID="_x0000_i1099" DrawAspect="Content" ObjectID="_1652532876" r:id="rId26"/>
        </w:object>
      </w:r>
      <w:r w:rsidRPr="00415618">
        <w:rPr>
          <w:rFonts w:ascii="Times New Roman" w:hAnsi="Times New Roman" w:cs="Times New Roman"/>
        </w:rPr>
        <w:t xml:space="preserve"> is convex. </w:t>
      </w:r>
    </w:p>
    <w:sectPr w:rsidR="004635A8" w:rsidRPr="0041561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8109D26" w14:textId="77777777" w:rsidR="00F6109B" w:rsidRDefault="00F6109B" w:rsidP="00850911">
      <w:r>
        <w:separator/>
      </w:r>
    </w:p>
  </w:endnote>
  <w:endnote w:type="continuationSeparator" w:id="0">
    <w:p w14:paraId="67F20F3D" w14:textId="77777777" w:rsidR="00F6109B" w:rsidRDefault="00F6109B" w:rsidP="008509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EB6590D" w14:textId="77777777" w:rsidR="00F6109B" w:rsidRDefault="00F6109B" w:rsidP="00850911">
      <w:r>
        <w:separator/>
      </w:r>
    </w:p>
  </w:footnote>
  <w:footnote w:type="continuationSeparator" w:id="0">
    <w:p w14:paraId="62ABE583" w14:textId="77777777" w:rsidR="00F6109B" w:rsidRDefault="00F6109B" w:rsidP="0085091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9C3844"/>
    <w:multiLevelType w:val="hybridMultilevel"/>
    <w:tmpl w:val="5E28C17C"/>
    <w:lvl w:ilvl="0" w:tplc="3192F53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E941D47"/>
    <w:multiLevelType w:val="hybridMultilevel"/>
    <w:tmpl w:val="75441E2E"/>
    <w:lvl w:ilvl="0" w:tplc="58DEC6B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306E"/>
    <w:rsid w:val="000708AD"/>
    <w:rsid w:val="00160292"/>
    <w:rsid w:val="001C5AF6"/>
    <w:rsid w:val="001E0DAE"/>
    <w:rsid w:val="00274ACD"/>
    <w:rsid w:val="002B2990"/>
    <w:rsid w:val="00311F5B"/>
    <w:rsid w:val="00321061"/>
    <w:rsid w:val="003828F5"/>
    <w:rsid w:val="003F2F93"/>
    <w:rsid w:val="00415618"/>
    <w:rsid w:val="004309D8"/>
    <w:rsid w:val="004635A8"/>
    <w:rsid w:val="004D3145"/>
    <w:rsid w:val="004D6699"/>
    <w:rsid w:val="00544961"/>
    <w:rsid w:val="005874C4"/>
    <w:rsid w:val="005A4099"/>
    <w:rsid w:val="005A4F69"/>
    <w:rsid w:val="006402B7"/>
    <w:rsid w:val="0067698E"/>
    <w:rsid w:val="006F6B5A"/>
    <w:rsid w:val="007469D8"/>
    <w:rsid w:val="00841236"/>
    <w:rsid w:val="00850911"/>
    <w:rsid w:val="008926CD"/>
    <w:rsid w:val="00897A34"/>
    <w:rsid w:val="009C7DCC"/>
    <w:rsid w:val="00A004B0"/>
    <w:rsid w:val="00B05D38"/>
    <w:rsid w:val="00C303A1"/>
    <w:rsid w:val="00C43A31"/>
    <w:rsid w:val="00C7306E"/>
    <w:rsid w:val="00CD11A5"/>
    <w:rsid w:val="00CD2666"/>
    <w:rsid w:val="00D05391"/>
    <w:rsid w:val="00D36FD0"/>
    <w:rsid w:val="00DD70FC"/>
    <w:rsid w:val="00DF4C8D"/>
    <w:rsid w:val="00E02853"/>
    <w:rsid w:val="00E237F5"/>
    <w:rsid w:val="00E423C8"/>
    <w:rsid w:val="00E60B71"/>
    <w:rsid w:val="00EC2AA2"/>
    <w:rsid w:val="00F11C0E"/>
    <w:rsid w:val="00F2020C"/>
    <w:rsid w:val="00F6109B"/>
    <w:rsid w:val="00F80CD1"/>
    <w:rsid w:val="00FA708C"/>
    <w:rsid w:val="00FD35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E6BB3D6"/>
  <w15:chartTrackingRefBased/>
  <w15:docId w15:val="{962565B0-F875-42DF-BAFA-BC5E065C4D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5091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5091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5091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50911"/>
    <w:rPr>
      <w:sz w:val="18"/>
      <w:szCs w:val="18"/>
    </w:rPr>
  </w:style>
  <w:style w:type="paragraph" w:styleId="a7">
    <w:name w:val="List Paragraph"/>
    <w:basedOn w:val="a"/>
    <w:uiPriority w:val="34"/>
    <w:qFormat/>
    <w:rsid w:val="001E0DA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7</TotalTime>
  <Pages>1</Pages>
  <Words>61</Words>
  <Characters>348</Characters>
  <Application>Microsoft Office Word</Application>
  <DocSecurity>0</DocSecurity>
  <Lines>2</Lines>
  <Paragraphs>1</Paragraphs>
  <ScaleCrop>false</ScaleCrop>
  <Company/>
  <LinksUpToDate>false</LinksUpToDate>
  <CharactersWithSpaces>4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chengqi</dc:creator>
  <cp:keywords/>
  <dc:description/>
  <cp:lastModifiedBy>liu chengqi</cp:lastModifiedBy>
  <cp:revision>39</cp:revision>
  <dcterms:created xsi:type="dcterms:W3CDTF">2020-05-17T16:47:00Z</dcterms:created>
  <dcterms:modified xsi:type="dcterms:W3CDTF">2020-06-01T08:07:00Z</dcterms:modified>
</cp:coreProperties>
</file>